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52" d="100"/>
          <a:sy n="152" d="100"/>
        </p:scale>
        <p:origin x="604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038052-87D2-DB2E-2D86-809546C9DD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B548754-2557-350E-73D2-AFCE7DC3FF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D76619-DFA7-FEF9-EDEB-F3840BD30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FE0AF-3D52-4C4D-8401-DD97F3248B63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977E50-F0AB-1D42-53DE-F5A61821C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701D81-FF96-5C7C-C657-C2A25F9B1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DF30-A1A4-4B2B-AE0B-4FAF5CC2CF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647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6E1F07-D0A0-9BC6-554E-C4F235D50B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B1A4136-FDA8-038F-919B-C9713866B1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9A2FEF-A45A-9585-AE10-4F9397C56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FE0AF-3D52-4C4D-8401-DD97F3248B63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B9B083-E3F6-AFD0-D158-45DF644C1D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CBFA28-B072-5F5E-E75F-9A4C824A2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DF30-A1A4-4B2B-AE0B-4FAF5CC2CF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2574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EC096CA-3BE5-C3A9-E64F-4365B2E2C80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A53CE78-2CFD-1AB8-4140-539591D1EB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069CCC-A00B-77F9-F8C7-B4EACF7A4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FE0AF-3D52-4C4D-8401-DD97F3248B63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CE8664A-32E8-F38C-36E5-E125B03599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9CB3C9-437D-DD1A-0D98-EC3856CE5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DF30-A1A4-4B2B-AE0B-4FAF5CC2CF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9571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B177E4-A3F6-7C5F-7601-4C5FC836FB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EA98CDE-C41E-C59A-76E3-51C26F7EDC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0C15CF-C72A-BA63-4E4D-DE3C3541C3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FE0AF-3D52-4C4D-8401-DD97F3248B63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73F02A-89B7-D6B7-C02A-1D581700B6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3D954C-21AE-B775-0247-B6326A16D3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DF30-A1A4-4B2B-AE0B-4FAF5CC2CF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026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4295FA-FD40-ADAD-254C-C0BB210031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9E2D88E-2B7B-EA2F-6A66-84384DEB01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047EC8-3CE8-E755-CE94-DD263217E4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FE0AF-3D52-4C4D-8401-DD97F3248B63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032DA6-8B4D-D936-71CA-E6BAD91688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628B6D6-36E6-F4E4-1158-4FE8E0D5B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DF30-A1A4-4B2B-AE0B-4FAF5CC2CF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027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EDA047-8DCE-DA0E-38CA-01AF59910F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DADC973-9B2F-D5CB-80D7-11949FBD9F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5985489-F287-CAE0-C5E4-2523974404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FCD68C-2E77-8360-D025-3EC22AB13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FE0AF-3D52-4C4D-8401-DD97F3248B63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E522EDC-739A-732E-F15D-5F5299256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4610F59-F069-BADC-2157-AEE4F52A6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DF30-A1A4-4B2B-AE0B-4FAF5CC2CF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7707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BDB315-82EC-FD46-D6E7-42AA92273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6210D4A-9613-9945-E7FF-A9764B1598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B45CAF1-115E-900E-0983-16F44C5B07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4CCAC6E-295E-6936-73AB-750BA9113B6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4A6242C-13E9-AF19-EA61-69AB470B01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341F7CC-973B-33EE-1A3F-A6B954D1F7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FE0AF-3D52-4C4D-8401-DD97F3248B63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CE0076A-4237-D7B7-C243-16300438B9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6424593-FA38-F6D9-2061-547179FB0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DF30-A1A4-4B2B-AE0B-4FAF5CC2CF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3113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74E1BF-35AE-4F6F-0520-16500B4DD2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37F44DB-D0EE-4D91-7671-C20370B1BB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FE0AF-3D52-4C4D-8401-DD97F3248B63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915979E-0873-037E-2A6F-2D845CB3D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F8DBD06-9672-B567-0929-A36B9AF20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DF30-A1A4-4B2B-AE0B-4FAF5CC2CF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573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65F02DB-BA73-4342-AA2C-81A24EA076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FE0AF-3D52-4C4D-8401-DD97F3248B63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66805CB-F6B0-A8C1-7570-4F0B738584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0B2D837-E0B4-ADDA-6AE4-4F29DC69CC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DF30-A1A4-4B2B-AE0B-4FAF5CC2CF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4705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9C6AE8-C352-B4CD-8AC6-092263FC4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F5A625F-3BFE-98FB-07B6-4749E519C3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87A6679-8BDD-CF0C-5052-1D375B9C90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8965F54-5B22-7032-8750-D1269A0C5E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FE0AF-3D52-4C4D-8401-DD97F3248B63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9DE9E1B-1CF6-A10F-D1C9-2AA846AA9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345515F-CFAC-01C4-9FEF-F0EFC8D45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DF30-A1A4-4B2B-AE0B-4FAF5CC2CF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112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D6911E-1C64-E965-334C-D06AB292C5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26C4343-83E6-8A08-0F79-4E0EFCA636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D6787E0-2A24-510F-651D-D9B407C3E1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1362679-00B5-39A5-D1C3-09D7BD8AB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FE0AF-3D52-4C4D-8401-DD97F3248B63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1607A2F-571F-28D3-7F57-DD051A868A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0A2F6C-ED8F-291B-CB8E-027C8726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DF30-A1A4-4B2B-AE0B-4FAF5CC2CF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8779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B8DBA22-3851-3554-B45A-815E367A9E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323FF30-0BA1-C9DD-AD98-2C286A55A6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6A8905-0252-A1E2-2F5B-6950BE488F7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3FFE0AF-3D52-4C4D-8401-DD97F3248B63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41C8870-5348-FA9F-11AF-7777EB24FA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227EF0-16EE-A199-6B82-A628034B69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A4AFDF30-A1A4-4B2B-AE0B-4FAF5CC2CF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973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88FA896-8359-FA4F-C9E4-CEEDF9012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82450"/>
              </p:ext>
            </p:extLst>
          </p:nvPr>
        </p:nvGraphicFramePr>
        <p:xfrm>
          <a:off x="5591903" y="32004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28600" progId="Equation.DSMT4">
                  <p:embed/>
                </p:oleObj>
              </mc:Choice>
              <mc:Fallback>
                <p:oleObj name="Equation" r:id="rId2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91903" y="320040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3EA30E3-B381-C1AA-3C09-0771D1C68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569489"/>
              </p:ext>
            </p:extLst>
          </p:nvPr>
        </p:nvGraphicFramePr>
        <p:xfrm>
          <a:off x="7565603" y="2998802"/>
          <a:ext cx="88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77480" progId="Equation.DSMT4">
                  <p:embed/>
                </p:oleObj>
              </mc:Choice>
              <mc:Fallback>
                <p:oleObj name="Equation" r:id="rId4" imgW="88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5603" y="2998802"/>
                        <a:ext cx="889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01A29505-9235-5255-55D6-89D1F06D608B}"/>
              </a:ext>
            </a:extLst>
          </p:cNvPr>
          <p:cNvCxnSpPr>
            <a:cxnSpLocks/>
          </p:cNvCxnSpPr>
          <p:nvPr/>
        </p:nvCxnSpPr>
        <p:spPr>
          <a:xfrm flipV="1">
            <a:off x="5859710" y="3087702"/>
            <a:ext cx="1656826" cy="26183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F981020-D5BB-2D2E-1FEE-F4EC9892F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253515"/>
              </p:ext>
            </p:extLst>
          </p:nvPr>
        </p:nvGraphicFramePr>
        <p:xfrm>
          <a:off x="7543800" y="40497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3800" y="40497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705A1BE-B543-26F7-850D-66EAA3F87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830347"/>
              </p:ext>
            </p:extLst>
          </p:nvPr>
        </p:nvGraphicFramePr>
        <p:xfrm>
          <a:off x="7543800" y="349885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3800" y="3498857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934D072-5A46-F9D1-91A6-819671B34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823943"/>
              </p:ext>
            </p:extLst>
          </p:nvPr>
        </p:nvGraphicFramePr>
        <p:xfrm>
          <a:off x="5630863" y="40497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0863" y="404971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EA6B6D0D-9F51-3D66-6E1D-6811BF3EC1EE}"/>
              </a:ext>
            </a:extLst>
          </p:cNvPr>
          <p:cNvCxnSpPr>
            <a:cxnSpLocks/>
          </p:cNvCxnSpPr>
          <p:nvPr/>
        </p:nvCxnSpPr>
        <p:spPr>
          <a:xfrm>
            <a:off x="5859710" y="4167742"/>
            <a:ext cx="16526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E2CCA7E-2EC4-3814-3E2B-899B7961FB0E}"/>
              </a:ext>
            </a:extLst>
          </p:cNvPr>
          <p:cNvCxnSpPr>
            <a:cxnSpLocks/>
          </p:cNvCxnSpPr>
          <p:nvPr/>
        </p:nvCxnSpPr>
        <p:spPr>
          <a:xfrm>
            <a:off x="5859710" y="3349538"/>
            <a:ext cx="1652631" cy="26192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7CD273B-EC16-882C-D6B0-82A09218E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83958"/>
              </p:ext>
            </p:extLst>
          </p:nvPr>
        </p:nvGraphicFramePr>
        <p:xfrm>
          <a:off x="7523163" y="2300288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23163" y="2300288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9D116498-FFB6-5776-4EBE-2D51AF0B0A73}"/>
              </a:ext>
            </a:extLst>
          </p:cNvPr>
          <p:cNvCxnSpPr>
            <a:cxnSpLocks/>
          </p:cNvCxnSpPr>
          <p:nvPr/>
        </p:nvCxnSpPr>
        <p:spPr>
          <a:xfrm flipV="1">
            <a:off x="5855515" y="2442521"/>
            <a:ext cx="1656826" cy="84176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D9C4A24E-8FFA-9E10-1E44-95293E10131D}"/>
              </a:ext>
            </a:extLst>
          </p:cNvPr>
          <p:cNvCxnSpPr>
            <a:cxnSpLocks/>
          </p:cNvCxnSpPr>
          <p:nvPr/>
        </p:nvCxnSpPr>
        <p:spPr>
          <a:xfrm>
            <a:off x="5859710" y="4236440"/>
            <a:ext cx="1640048" cy="57464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4714E7BE-2726-094B-03EB-252A9B336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84824"/>
              </p:ext>
            </p:extLst>
          </p:nvPr>
        </p:nvGraphicFramePr>
        <p:xfrm>
          <a:off x="7523163" y="472402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23163" y="4724024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9237ACFE-2CC6-5346-9E62-4588C0CF0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790161"/>
              </p:ext>
            </p:extLst>
          </p:nvPr>
        </p:nvGraphicFramePr>
        <p:xfrm>
          <a:off x="7518780" y="5177192"/>
          <a:ext cx="1666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6332" imgH="228608" progId="Equation.DSMT4">
                  <p:embed/>
                </p:oleObj>
              </mc:Choice>
              <mc:Fallback>
                <p:oleObj name="Equation" r:id="rId16" imgW="166332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18780" y="5177192"/>
                        <a:ext cx="166687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7940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0</Words>
  <Application>Microsoft Office PowerPoint</Application>
  <PresentationFormat>宽屏</PresentationFormat>
  <Paragraphs>0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6" baseType="lpstr">
      <vt:lpstr>等线</vt:lpstr>
      <vt:lpstr>等线 Light</vt:lpstr>
      <vt:lpstr>Arial</vt:lpstr>
      <vt:lpstr>Office 主题​​</vt:lpstr>
      <vt:lpstr>MathType 7.0 Equat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i Luo</dc:creator>
  <cp:lastModifiedBy>Lei Luo</cp:lastModifiedBy>
  <cp:revision>3</cp:revision>
  <dcterms:created xsi:type="dcterms:W3CDTF">2025-03-12T07:47:22Z</dcterms:created>
  <dcterms:modified xsi:type="dcterms:W3CDTF">2025-03-12T07:54:32Z</dcterms:modified>
</cp:coreProperties>
</file>